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3C35" w:rsidRDefault="00973C35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This document explains how to output two thresholds </w:t>
      </w:r>
      <w:r w:rsidRPr="00973C35">
        <w:rPr>
          <w:rFonts w:ascii="Arial" w:hAnsi="Arial" w:cs="Arial"/>
          <w:color w:val="222222"/>
          <w:position w:val="-12"/>
          <w:sz w:val="19"/>
          <w:szCs w:val="19"/>
          <w:shd w:val="clear" w:color="auto" w:fill="FFFFFF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9" type="#_x0000_t75" style="width:15pt;height:18pt" o:ole="">
            <v:imagedata r:id="rId4" o:title=""/>
          </v:shape>
          <o:OLEObject Type="Embed" ProgID="Equation.DSMT4" ShapeID="_x0000_i1069" DrawAspect="Content" ObjectID="_1558082500" r:id="rId5"/>
        </w:object>
      </w: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and </w:t>
      </w:r>
      <w:r w:rsidRPr="00973C35">
        <w:rPr>
          <w:rFonts w:ascii="Arial" w:hAnsi="Arial" w:cs="Arial"/>
          <w:color w:val="222222"/>
          <w:position w:val="-12"/>
          <w:sz w:val="19"/>
          <w:szCs w:val="19"/>
          <w:shd w:val="clear" w:color="auto" w:fill="FFFFFF"/>
        </w:rPr>
        <w:object w:dxaOrig="320" w:dyaOrig="360">
          <v:shape id="_x0000_i1070" type="#_x0000_t75" style="width:16pt;height:18pt" o:ole="">
            <v:imagedata r:id="rId6" o:title=""/>
          </v:shape>
          <o:OLEObject Type="Embed" ProgID="Equation.DSMT4" ShapeID="_x0000_i1070" DrawAspect="Content" ObjectID="_1558082501" r:id="rId7"/>
        </w:object>
      </w:r>
      <w:r w:rsidR="004D40B2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for a simple case.</w:t>
      </w:r>
    </w:p>
    <w:p w:rsidR="00634556" w:rsidRPr="005C2D65" w:rsidRDefault="00973C35" w:rsidP="00634556">
      <w:pPr>
        <w:autoSpaceDE w:val="0"/>
        <w:autoSpaceDN w:val="0"/>
        <w:adjustRightInd w:val="0"/>
        <w:ind w:left="245" w:hanging="245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Details are available in the following paper:</w:t>
      </w:r>
    </w:p>
    <w:p w:rsidR="00634556" w:rsidRDefault="00634556" w:rsidP="00634556">
      <w:pPr>
        <w:ind w:left="245" w:hanging="245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Dixit, A.K., 1989. Entry and exit decisions under uncertainty. Journal of Political Economy 97(3), 620-638.</w:t>
      </w:r>
    </w:p>
    <w:p w:rsidR="00973C35" w:rsidRDefault="004D40B2" w:rsidP="00634556">
      <w:pPr>
        <w:ind w:left="245" w:hanging="245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The stochastic process is geometric Brownian motion.</w:t>
      </w:r>
    </w:p>
    <w:p w:rsidR="004D40B2" w:rsidRDefault="004D40B2" w:rsidP="00634556">
      <w:pPr>
        <w:ind w:left="245" w:hanging="245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In the optimality conditions (Eq. 8-11) in Dixit (1989), there are four decision variables. It is quite difficult to solve this set of equations directly.</w:t>
      </w:r>
    </w:p>
    <w:p w:rsidR="004D40B2" w:rsidRDefault="004D40B2" w:rsidP="00634556">
      <w:pPr>
        <w:ind w:left="245" w:hanging="245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This system of equations can be simplified into two equations consisting of only two decision variables. Thus, a two dimensional search can be used to find </w:t>
      </w:r>
      <w:r w:rsidRPr="00973C35">
        <w:rPr>
          <w:rFonts w:ascii="Arial" w:hAnsi="Arial" w:cs="Arial"/>
          <w:color w:val="222222"/>
          <w:position w:val="-12"/>
          <w:sz w:val="19"/>
          <w:szCs w:val="19"/>
          <w:shd w:val="clear" w:color="auto" w:fill="FFFFFF"/>
        </w:rPr>
        <w:object w:dxaOrig="300" w:dyaOrig="360">
          <v:shape id="_x0000_i1071" type="#_x0000_t75" style="width:15.05pt;height:18.25pt" o:ole="">
            <v:imagedata r:id="rId4" o:title=""/>
          </v:shape>
          <o:OLEObject Type="Embed" ProgID="Equation.DSMT4" ShapeID="_x0000_i1071" DrawAspect="Content" ObjectID="_1558082502" r:id="rId8"/>
        </w:object>
      </w: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</w:t>
      </w:r>
      <w:proofErr w:type="gramStart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and </w:t>
      </w:r>
      <w:proofErr w:type="gramEnd"/>
      <w:r w:rsidRPr="00973C35">
        <w:rPr>
          <w:rFonts w:ascii="Arial" w:hAnsi="Arial" w:cs="Arial"/>
          <w:color w:val="222222"/>
          <w:position w:val="-12"/>
          <w:sz w:val="19"/>
          <w:szCs w:val="19"/>
          <w:shd w:val="clear" w:color="auto" w:fill="FFFFFF"/>
        </w:rPr>
        <w:object w:dxaOrig="320" w:dyaOrig="360">
          <v:shape id="_x0000_i1072" type="#_x0000_t75" style="width:16.1pt;height:18.25pt" o:ole="">
            <v:imagedata r:id="rId6" o:title=""/>
          </v:shape>
          <o:OLEObject Type="Embed" ProgID="Equation.DSMT4" ShapeID="_x0000_i1072" DrawAspect="Content" ObjectID="_1558082503" r:id="rId9"/>
        </w:object>
      </w: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.</w:t>
      </w:r>
    </w:p>
    <w:p w:rsidR="004D40B2" w:rsidRDefault="004D40B2" w:rsidP="00634556">
      <w:pPr>
        <w:ind w:left="245" w:hanging="245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Mainly, I provided three </w:t>
      </w:r>
      <w:proofErr w:type="spellStart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Matlab</w:t>
      </w:r>
      <w:proofErr w:type="spell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programs:</w:t>
      </w:r>
    </w:p>
    <w:p w:rsidR="004D40B2" w:rsidRDefault="004D40B2" w:rsidP="00634556">
      <w:pPr>
        <w:ind w:left="245" w:hanging="245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proofErr w:type="spellStart"/>
      <w:proofErr w:type="gramStart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gm.m</w:t>
      </w:r>
      <w:proofErr w:type="spellEnd"/>
      <w:proofErr w:type="gram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is to generate a sample trajectory of Q.</w:t>
      </w:r>
    </w:p>
    <w:p w:rsidR="004D40B2" w:rsidRDefault="004D40B2" w:rsidP="00634556">
      <w:pPr>
        <w:ind w:left="245" w:hanging="245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proofErr w:type="gramStart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search2d.m</w:t>
      </w:r>
      <w:proofErr w:type="gram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is used to do the 2-dimensional search.</w:t>
      </w:r>
    </w:p>
    <w:p w:rsidR="004D40B2" w:rsidRDefault="004D40B2" w:rsidP="004D40B2">
      <w:pPr>
        <w:ind w:left="245" w:hanging="245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proofErr w:type="spellStart"/>
      <w:r w:rsidRPr="004D40B2">
        <w:rPr>
          <w:rFonts w:ascii="Arial" w:hAnsi="Arial" w:cs="Arial"/>
          <w:color w:val="222222"/>
          <w:sz w:val="19"/>
          <w:szCs w:val="19"/>
          <w:shd w:val="clear" w:color="auto" w:fill="FFFFFF"/>
        </w:rPr>
        <w:t>SolTwoEquOU</w:t>
      </w: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.m</w:t>
      </w:r>
      <w:proofErr w:type="spell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outputs the difference for each combination of  </w:t>
      </w:r>
      <w:r w:rsidRPr="00973C35">
        <w:rPr>
          <w:rFonts w:ascii="Arial" w:hAnsi="Arial" w:cs="Arial"/>
          <w:color w:val="222222"/>
          <w:position w:val="-12"/>
          <w:sz w:val="19"/>
          <w:szCs w:val="19"/>
          <w:shd w:val="clear" w:color="auto" w:fill="FFFFFF"/>
        </w:rPr>
        <w:object w:dxaOrig="300" w:dyaOrig="360">
          <v:shape id="_x0000_i1073" type="#_x0000_t75" style="width:15.05pt;height:18.25pt" o:ole="">
            <v:imagedata r:id="rId4" o:title=""/>
          </v:shape>
          <o:OLEObject Type="Embed" ProgID="Equation.DSMT4" ShapeID="_x0000_i1073" DrawAspect="Content" ObjectID="_1558082504" r:id="rId10"/>
        </w:object>
      </w: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</w:t>
      </w:r>
      <w:proofErr w:type="spellStart"/>
      <w:proofErr w:type="gramStart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and</w:t>
      </w:r>
      <w:proofErr w:type="spell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</w:t>
      </w:r>
      <w:proofErr w:type="gramEnd"/>
      <w:r w:rsidRPr="00973C35">
        <w:rPr>
          <w:rFonts w:ascii="Arial" w:hAnsi="Arial" w:cs="Arial"/>
          <w:color w:val="222222"/>
          <w:position w:val="-12"/>
          <w:sz w:val="19"/>
          <w:szCs w:val="19"/>
          <w:shd w:val="clear" w:color="auto" w:fill="FFFFFF"/>
        </w:rPr>
        <w:object w:dxaOrig="320" w:dyaOrig="360">
          <v:shape id="_x0000_i1074" type="#_x0000_t75" style="width:16.1pt;height:18.25pt" o:ole="">
            <v:imagedata r:id="rId6" o:title=""/>
          </v:shape>
          <o:OLEObject Type="Embed" ProgID="Equation.DSMT4" ShapeID="_x0000_i1074" DrawAspect="Content" ObjectID="_1558082505" r:id="rId11"/>
        </w:object>
      </w: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.</w:t>
      </w: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When the differences in two equations (Eq. 49-50 in this document) are close to 0, </w:t>
      </w:r>
      <w:r w:rsidRPr="00973C35">
        <w:rPr>
          <w:rFonts w:ascii="Arial" w:hAnsi="Arial" w:cs="Arial"/>
          <w:color w:val="222222"/>
          <w:position w:val="-12"/>
          <w:sz w:val="19"/>
          <w:szCs w:val="19"/>
          <w:shd w:val="clear" w:color="auto" w:fill="FFFFFF"/>
        </w:rPr>
        <w:object w:dxaOrig="300" w:dyaOrig="360">
          <v:shape id="_x0000_i1075" type="#_x0000_t75" style="width:15.05pt;height:18.25pt" o:ole="">
            <v:imagedata r:id="rId4" o:title=""/>
          </v:shape>
          <o:OLEObject Type="Embed" ProgID="Equation.DSMT4" ShapeID="_x0000_i1075" DrawAspect="Content" ObjectID="_1558082506" r:id="rId12"/>
        </w:object>
      </w: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and </w:t>
      </w:r>
      <w:r w:rsidRPr="00973C35">
        <w:rPr>
          <w:rFonts w:ascii="Arial" w:hAnsi="Arial" w:cs="Arial"/>
          <w:color w:val="222222"/>
          <w:position w:val="-12"/>
          <w:sz w:val="19"/>
          <w:szCs w:val="19"/>
          <w:shd w:val="clear" w:color="auto" w:fill="FFFFFF"/>
        </w:rPr>
        <w:object w:dxaOrig="320" w:dyaOrig="360">
          <v:shape id="_x0000_i1076" type="#_x0000_t75" style="width:16.1pt;height:18.25pt" o:ole="">
            <v:imagedata r:id="rId6" o:title=""/>
          </v:shape>
          <o:OLEObject Type="Embed" ProgID="Equation.DSMT4" ShapeID="_x0000_i1076" DrawAspect="Content" ObjectID="_1558082507" r:id="rId13"/>
        </w:object>
      </w: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are optimal.</w:t>
      </w:r>
    </w:p>
    <w:p w:rsidR="004D40B2" w:rsidRDefault="0065532B" w:rsidP="004D40B2">
      <w:pPr>
        <w:ind w:left="245" w:hanging="245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Note that </w:t>
      </w:r>
      <w:proofErr w:type="spellStart"/>
      <w:r w:rsidRPr="004D40B2">
        <w:rPr>
          <w:rFonts w:ascii="Arial" w:hAnsi="Arial" w:cs="Arial"/>
          <w:color w:val="222222"/>
          <w:sz w:val="19"/>
          <w:szCs w:val="19"/>
          <w:shd w:val="clear" w:color="auto" w:fill="FFFFFF"/>
        </w:rPr>
        <w:t>SolTwoEquOU</w:t>
      </w: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.m</w:t>
      </w:r>
      <w:proofErr w:type="spell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I provided here is for reference only, because in our paper we studied the OU process, which is much more complex to understand for a beginner.</w:t>
      </w:r>
    </w:p>
    <w:p w:rsidR="0065532B" w:rsidRDefault="0065532B" w:rsidP="004D40B2">
      <w:pPr>
        <w:ind w:left="245" w:hanging="245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Therefore, I encourage learners to start with Dixit (1989) and go through this document and modify sample codes I provided, in whatever language they are familiar with.</w:t>
      </w:r>
      <w:bookmarkStart w:id="0" w:name="_GoBack"/>
      <w:bookmarkEnd w:id="0"/>
    </w:p>
    <w:p w:rsidR="004D40B2" w:rsidRDefault="004D40B2" w:rsidP="00634556">
      <w:pPr>
        <w:ind w:left="245" w:hanging="245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</w:p>
    <w:p w:rsidR="004D40B2" w:rsidRDefault="004D40B2" w:rsidP="00634556">
      <w:pPr>
        <w:ind w:left="245" w:hanging="245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</w:p>
    <w:p w:rsidR="004D40B2" w:rsidRDefault="004D40B2" w:rsidP="00634556">
      <w:pPr>
        <w:ind w:left="245" w:hanging="245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</w:p>
    <w:p w:rsidR="004D40B2" w:rsidRDefault="004D40B2" w:rsidP="00634556">
      <w:pPr>
        <w:ind w:left="245" w:hanging="245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</w:p>
    <w:p w:rsidR="004D40B2" w:rsidRPr="005C2D65" w:rsidRDefault="004D40B2" w:rsidP="00634556">
      <w:pPr>
        <w:ind w:left="245" w:hanging="245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</w:p>
    <w:p w:rsidR="005C2D65" w:rsidRDefault="0066220C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Step 1: Simulate the Q, and we have the stochastic process parameter, such as volatility and growth rate.</w:t>
      </w:r>
      <w:r w:rsidR="00351628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</w:t>
      </w:r>
    </w:p>
    <w:p w:rsidR="0066220C" w:rsidRPr="005C2D65" w:rsidRDefault="00351628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See </w:t>
      </w:r>
      <w:proofErr w:type="spellStart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gm.m</w:t>
      </w:r>
      <w:proofErr w:type="spellEnd"/>
    </w:p>
    <w:p w:rsidR="0066220C" w:rsidRPr="005C2D65" w:rsidRDefault="0066220C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Step 2: Insert 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the stochastic process parameter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s into 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260" w:dyaOrig="360">
          <v:shape id="_x0000_i1063" type="#_x0000_t75" style="width:12.9pt;height:17.2pt" o:ole="">
            <v:imagedata r:id="rId14" o:title=""/>
          </v:shape>
          <o:OLEObject Type="Embed" ProgID="Equation.DSMT4" ShapeID="_x0000_i1063" DrawAspect="Content" ObjectID="_1558082508" r:id="rId15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and 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300" w:dyaOrig="360">
          <v:shape id="_x0000_i1064" type="#_x0000_t75" style="width:15.05pt;height:17.2pt" o:ole="">
            <v:imagedata r:id="rId16" o:title=""/>
          </v:shape>
          <o:OLEObject Type="Embed" ProgID="Equation.DSMT4" ShapeID="_x0000_i1064" DrawAspect="Content" ObjectID="_1558082509" r:id="rId17"/>
        </w:object>
      </w:r>
    </w:p>
    <w:p w:rsidR="0066220C" w:rsidRPr="005C2D65" w:rsidRDefault="0066220C" w:rsidP="00595267">
      <w:pPr>
        <w:spacing w:line="360" w:lineRule="auto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Step 3: Simplify the function of 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620" w:dyaOrig="360">
          <v:shape id="_x0000_i1065" type="#_x0000_t75" style="width:31.15pt;height:17.75pt" o:ole="">
            <v:imagedata r:id="rId18" o:title=""/>
          </v:shape>
          <o:OLEObject Type="Embed" ProgID="Equation.DSMT4" ShapeID="_x0000_i1065" DrawAspect="Content" ObjectID="_1558082510" r:id="rId19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and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600" w:dyaOrig="360">
          <v:shape id="_x0000_i1066" type="#_x0000_t75" style="width:30.1pt;height:16.65pt" o:ole="">
            <v:imagedata r:id="rId20" o:title=""/>
          </v:shape>
          <o:OLEObject Type="Embed" ProgID="Equation.DSMT4" ShapeID="_x0000_i1066" DrawAspect="Content" ObjectID="_1558082511" r:id="rId21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</w:t>
      </w:r>
      <w:proofErr w:type="spellStart"/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and</w:t>
      </w:r>
      <w:proofErr w:type="spellEnd"/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insert them into Eq. (8-11) in </w:t>
      </w:r>
      <w:proofErr w:type="spellStart"/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Dixit’s</w:t>
      </w:r>
      <w:proofErr w:type="spellEnd"/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paper </w:t>
      </w:r>
    </w:p>
    <w:p w:rsidR="00595267" w:rsidRPr="005C2D65" w:rsidRDefault="00595267" w:rsidP="00595267">
      <w:pPr>
        <w:spacing w:line="360" w:lineRule="auto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Then the problem of 4 dimensional search becomes 2 dimensional search.</w:t>
      </w:r>
      <w:r w:rsidR="00047EF1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</w:t>
      </w:r>
      <w:r w:rsidR="00351628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See search2d.m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Here, we assumed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780" w:dyaOrig="360">
          <v:shape id="_x0000_i1049" type="#_x0000_t75" style="width:39.2pt;height:17.75pt" o:ole="">
            <v:imagedata r:id="rId22" o:title=""/>
          </v:shape>
          <o:OLEObject Type="Embed" ProgID="Equation.DSMT4" ShapeID="_x0000_i1049" DrawAspect="Content" ObjectID="_1558082512" r:id="rId23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, 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800" w:dyaOrig="360">
          <v:shape id="_x0000_i1050" type="#_x0000_t75" style="width:40.3pt;height:17.75pt" o:ole="">
            <v:imagedata r:id="rId24" o:title=""/>
          </v:shape>
          <o:OLEObject Type="Embed" ProgID="Equation.DSMT4" ShapeID="_x0000_i1050" DrawAspect="Content" ObjectID="_1558082513" r:id="rId25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</w:t>
      </w:r>
      <w:proofErr w:type="gramStart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and </w:t>
      </w:r>
      <w:proofErr w:type="gramEnd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740" w:dyaOrig="360">
          <v:shape id="_x0000_i1051" type="#_x0000_t75" style="width:37.05pt;height:17.75pt" o:ole="">
            <v:imagedata r:id="rId26" o:title=""/>
          </v:shape>
          <o:OLEObject Type="Embed" ProgID="Equation.DSMT4" ShapeID="_x0000_i1051" DrawAspect="Content" ObjectID="_1558082514" r:id="rId27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, 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760" w:dyaOrig="360">
          <v:shape id="_x0000_i1052" type="#_x0000_t75" style="width:38.15pt;height:17.75pt" o:ole="">
            <v:imagedata r:id="rId28" o:title=""/>
          </v:shape>
          <o:OLEObject Type="Embed" ProgID="Equation.DSMT4" ShapeID="_x0000_i1052" DrawAspect="Content" ObjectID="_1558082515" r:id="rId29"/>
        </w:object>
      </w:r>
      <w:r w:rsidR="0066220C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, </w:t>
      </w:r>
      <w:r w:rsidR="0066220C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639" w:dyaOrig="320">
          <v:shape id="_x0000_i1062" type="#_x0000_t75" style="width:32.25pt;height:15.6pt" o:ole="">
            <v:imagedata r:id="rId30" o:title=""/>
          </v:shape>
          <o:OLEObject Type="Embed" ProgID="Equation.DSMT4" ShapeID="_x0000_i1062" DrawAspect="Content" ObjectID="_1558082516" r:id="rId31"/>
        </w:objec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2240" w:dyaOrig="380">
          <v:shape id="_x0000_i1025" type="#_x0000_t75" style="width:112.85pt;height:18.25pt" o:ole="">
            <v:imagedata r:id="rId32" o:title=""/>
          </v:shape>
          <o:OLEObject Type="Embed" ProgID="Equation.DSMT4" ShapeID="_x0000_i1025" DrawAspect="Content" ObjectID="_1558082517" r:id="rId33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4720" w:dyaOrig="600">
          <v:shape id="_x0000_i1026" type="#_x0000_t75" style="width:238.05pt;height:27.95pt" o:ole="">
            <v:imagedata r:id="rId34" o:title=""/>
          </v:shape>
          <o:OLEObject Type="Embed" ProgID="Equation.DSMT4" ShapeID="_x0000_i1026" DrawAspect="Content" ObjectID="_1558082518" r:id="rId35"/>
        </w:objec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Where 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4940" w:dyaOrig="780">
          <v:shape id="_x0000_i1058" type="#_x0000_t75" style="width:248.8pt;height:37.6pt" o:ole="">
            <v:imagedata r:id="rId36" o:title=""/>
          </v:shape>
          <o:OLEObject Type="Embed" ProgID="Equation.DSMT4" ShapeID="_x0000_i1058" DrawAspect="Content" ObjectID="_1558082519" r:id="rId37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(to simplify, we used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220" w:dyaOrig="360">
          <v:shape id="_x0000_i1060" type="#_x0000_t75" style="width:11.3pt;height:17.2pt" o:ole="">
            <v:imagedata r:id="rId38" o:title=""/>
          </v:shape>
          <o:OLEObject Type="Embed" ProgID="Equation.DSMT4" ShapeID="_x0000_i1060" DrawAspect="Content" ObjectID="_1558082520" r:id="rId39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to </w:t>
      </w:r>
      <w:proofErr w:type="gramStart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represent 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260" w:dyaOrig="360">
          <v:shape id="_x0000_i1061" type="#_x0000_t75" style="width:12.9pt;height:17.2pt" o:ole="">
            <v:imagedata r:id="rId40" o:title=""/>
          </v:shape>
          <o:OLEObject Type="Embed" ProgID="Equation.DSMT4" ShapeID="_x0000_i1061" DrawAspect="Content" ObjectID="_1558082521" r:id="rId41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)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5000" w:dyaOrig="780">
          <v:shape id="_x0000_i1059" type="#_x0000_t75" style="width:252.55pt;height:37.6pt" o:ole="">
            <v:imagedata r:id="rId42" o:title=""/>
          </v:shape>
          <o:OLEObject Type="Embed" ProgID="Equation.DSMT4" ShapeID="_x0000_i1059" DrawAspect="Content" ObjectID="_1558082522" r:id="rId43"/>
        </w:objec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We assumed the incremental cost savings function is known (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620" w:dyaOrig="360">
          <v:shape id="_x0000_i1053" type="#_x0000_t75" style="width:31.15pt;height:17.75pt" o:ole="">
            <v:imagedata r:id="rId44" o:title=""/>
          </v:shape>
          <o:OLEObject Type="Embed" ProgID="Equation.DSMT4" ShapeID="_x0000_i1053" DrawAspect="Content" ObjectID="_1558082523" r:id="rId45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is known) 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1660" w:dyaOrig="360">
          <v:shape id="_x0000_i1027" type="#_x0000_t75" style="width:82.75pt;height:17.75pt" o:ole="">
            <v:imagedata r:id="rId46" o:title=""/>
          </v:shape>
          <o:OLEObject Type="Embed" ProgID="Equation.DSMT4" ShapeID="_x0000_i1027" DrawAspect="Content" ObjectID="_1558082524" r:id="rId47"/>
        </w:objec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So we have 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4000" w:dyaOrig="660">
          <v:shape id="_x0000_i1028" type="#_x0000_t75" style="width:199.9pt;height:32.8pt" o:ole="">
            <v:imagedata r:id="rId48" o:title=""/>
          </v:shape>
          <o:OLEObject Type="Embed" ProgID="Equation.DSMT4" ShapeID="_x0000_i1028" DrawAspect="Content" ObjectID="_1558082525" r:id="rId49"/>
        </w:objec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Then to have the first order derivative with respect to Q   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2020" w:dyaOrig="680">
          <v:shape id="_x0000_i1029" type="#_x0000_t75" style="width:101pt;height:33.85pt" o:ole="">
            <v:imagedata r:id="rId50" o:title=""/>
          </v:shape>
          <o:OLEObject Type="Embed" ProgID="Equation.DSMT4" ShapeID="_x0000_i1029" DrawAspect="Content" ObjectID="_1558082526" r:id="rId51"/>
        </w:objec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Due to the reason given by page 626 in </w:t>
      </w:r>
      <w:proofErr w:type="spellStart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Dixit’s</w:t>
      </w:r>
      <w:proofErr w:type="spellEnd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paper, 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1240" w:dyaOrig="360">
          <v:shape id="_x0000_i1054" type="#_x0000_t75" style="width:62.85pt;height:17.75pt" o:ole="">
            <v:imagedata r:id="rId52" o:title=""/>
          </v:shape>
          <o:OLEObject Type="Embed" ProgID="Equation.DSMT4" ShapeID="_x0000_i1054" DrawAspect="Content" ObjectID="_1558082527" r:id="rId53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can be simplified </w:t>
      </w:r>
      <w:proofErr w:type="gramStart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as :</w:t>
      </w:r>
      <w:proofErr w:type="gramEnd"/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1380" w:dyaOrig="380">
          <v:shape id="_x0000_i1030" type="#_x0000_t75" style="width:69.85pt;height:18.25pt" o:ole="">
            <v:imagedata r:id="rId54" o:title=""/>
          </v:shape>
          <o:OLEObject Type="Embed" ProgID="Equation.DSMT4" ShapeID="_x0000_i1030" DrawAspect="Content" ObjectID="_1558082528" r:id="rId55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(</w:t>
      </w:r>
      <w:proofErr w:type="gramStart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here 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740" w:dyaOrig="360">
          <v:shape id="_x0000_i1055" type="#_x0000_t75" style="width:37.6pt;height:17.75pt" o:ole="">
            <v:imagedata r:id="rId56" o:title=""/>
          </v:shape>
          <o:OLEObject Type="Embed" ProgID="Equation.DSMT4" ShapeID="_x0000_i1055" DrawAspect="Content" ObjectID="_1558082529" r:id="rId57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)  (35)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2860" w:dyaOrig="720">
          <v:shape id="_x0000_i1031" type="#_x0000_t75" style="width:144.55pt;height:34.4pt" o:ole="">
            <v:imagedata r:id="rId58" o:title=""/>
          </v:shape>
          <o:OLEObject Type="Embed" ProgID="Equation.DSMT4" ShapeID="_x0000_i1031" DrawAspect="Content" ObjectID="_1558082530" r:id="rId59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(</w:t>
      </w:r>
      <w:proofErr w:type="gramStart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here 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680" w:dyaOrig="360">
          <v:shape id="_x0000_i1056" type="#_x0000_t75" style="width:34.4pt;height:17.75pt" o:ole="">
            <v:imagedata r:id="rId60" o:title=""/>
          </v:shape>
          <o:OLEObject Type="Embed" ProgID="Equation.DSMT4" ShapeID="_x0000_i1056" DrawAspect="Content" ObjectID="_1558082531" r:id="rId61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)   (36)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Then we solve the “value matching” and “smooth pasting” conditions Eq. (37-40) to get </w:t>
      </w:r>
      <w:proofErr w:type="spellStart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Qh</w:t>
      </w:r>
      <w:proofErr w:type="spellEnd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and </w:t>
      </w:r>
      <w:proofErr w:type="spellStart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Ql</w:t>
      </w:r>
      <w:proofErr w:type="spellEnd"/>
    </w:p>
    <w:bookmarkStart w:id="1" w:name="OLE_LINK80"/>
    <w:bookmarkStart w:id="2" w:name="OLE_LINK81"/>
    <w:bookmarkStart w:id="3" w:name="OLE_LINK82"/>
    <w:p w:rsidR="00F57441" w:rsidRPr="005C2D65" w:rsidRDefault="00F57441" w:rsidP="00F57441">
      <w:pPr>
        <w:spacing w:line="360" w:lineRule="auto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2140" w:dyaOrig="380">
          <v:shape id="_x0000_i1032" type="#_x0000_t75" style="width:106.4pt;height:18.25pt" o:ole="">
            <v:imagedata r:id="rId62" o:title=""/>
          </v:shape>
          <o:OLEObject Type="Embed" ProgID="Equation.DSMT4" ShapeID="_x0000_i1032" DrawAspect="Content" ObjectID="_1558082532" r:id="rId63"/>
        </w:object>
      </w:r>
      <w:bookmarkEnd w:id="1"/>
      <w:bookmarkEnd w:id="2"/>
      <w:bookmarkEnd w:id="3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 (37)</w:t>
      </w:r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 </w:t>
      </w:r>
      <w:proofErr w:type="gramStart"/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which</w:t>
      </w:r>
      <w:proofErr w:type="gramEnd"/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is the same as Eq.(8) in </w:t>
      </w:r>
      <w:proofErr w:type="spellStart"/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Dixit’s</w:t>
      </w:r>
      <w:proofErr w:type="spellEnd"/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paper, where </w:t>
      </w:r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740" w:dyaOrig="320">
          <v:shape id="_x0000_i1067" type="#_x0000_t75" style="width:37.05pt;height:15.6pt" o:ole="">
            <v:imagedata r:id="rId64" o:title=""/>
          </v:shape>
          <o:OLEObject Type="Embed" ProgID="Equation.DSMT4" ShapeID="_x0000_i1067" DrawAspect="Content" ObjectID="_1558082533" r:id="rId65"/>
        </w:object>
      </w:r>
    </w:p>
    <w:p w:rsidR="00F57441" w:rsidRPr="005C2D65" w:rsidRDefault="00F57441" w:rsidP="00F57441">
      <w:pPr>
        <w:spacing w:line="360" w:lineRule="auto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2060" w:dyaOrig="380">
          <v:shape id="_x0000_i1033" type="#_x0000_t75" style="width:103.15pt;height:18.25pt" o:ole="">
            <v:imagedata r:id="rId66" o:title=""/>
          </v:shape>
          <o:OLEObject Type="Embed" ProgID="Equation.DSMT4" ShapeID="_x0000_i1033" DrawAspect="Content" ObjectID="_1558082534" r:id="rId67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(38)</w:t>
      </w:r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</w:t>
      </w:r>
      <w:proofErr w:type="gramStart"/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which</w:t>
      </w:r>
      <w:proofErr w:type="gramEnd"/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is the same as Eq.(</w:t>
      </w:r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9</w:t>
      </w:r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) in </w:t>
      </w:r>
      <w:proofErr w:type="spellStart"/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Dixit’s</w:t>
      </w:r>
      <w:proofErr w:type="spellEnd"/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paper</w:t>
      </w:r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, where </w:t>
      </w:r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680" w:dyaOrig="320">
          <v:shape id="_x0000_i1068" type="#_x0000_t75" style="width:33.85pt;height:15.6pt" o:ole="">
            <v:imagedata r:id="rId68" o:title=""/>
          </v:shape>
          <o:OLEObject Type="Embed" ProgID="Equation.DSMT4" ShapeID="_x0000_i1068" DrawAspect="Content" ObjectID="_1558082535" r:id="rId69"/>
        </w:object>
      </w:r>
    </w:p>
    <w:bookmarkStart w:id="4" w:name="OLE_LINK83"/>
    <w:bookmarkStart w:id="5" w:name="OLE_LINK84"/>
    <w:p w:rsidR="00F57441" w:rsidRPr="005C2D65" w:rsidRDefault="00F57441" w:rsidP="00F57441">
      <w:pPr>
        <w:spacing w:line="360" w:lineRule="auto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1900" w:dyaOrig="360">
          <v:shape id="_x0000_i1057" type="#_x0000_t75" style="width:95.1pt;height:17.75pt" o:ole="">
            <v:imagedata r:id="rId70" o:title=""/>
          </v:shape>
          <o:OLEObject Type="Embed" ProgID="Equation.DSMT4" ShapeID="_x0000_i1057" DrawAspect="Content" ObjectID="_1558082536" r:id="rId71"/>
        </w:object>
      </w:r>
      <w:bookmarkEnd w:id="4"/>
      <w:bookmarkEnd w:id="5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(39)</w:t>
      </w:r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</w:t>
      </w:r>
      <w:proofErr w:type="gramStart"/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which</w:t>
      </w:r>
      <w:proofErr w:type="gramEnd"/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is the same as Eq.(</w:t>
      </w:r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10</w:t>
      </w:r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) in </w:t>
      </w:r>
      <w:proofErr w:type="spellStart"/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Dixit’s</w:t>
      </w:r>
      <w:proofErr w:type="spellEnd"/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paper</w:t>
      </w:r>
    </w:p>
    <w:p w:rsidR="00F57441" w:rsidRPr="005C2D65" w:rsidRDefault="00F57441" w:rsidP="00F57441">
      <w:pPr>
        <w:spacing w:line="360" w:lineRule="auto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1620" w:dyaOrig="380">
          <v:shape id="_x0000_i1034" type="#_x0000_t75" style="width:81.15pt;height:18.25pt" o:ole="">
            <v:imagedata r:id="rId72" o:title=""/>
          </v:shape>
          <o:OLEObject Type="Embed" ProgID="Equation.DSMT4" ShapeID="_x0000_i1034" DrawAspect="Content" ObjectID="_1558082537" r:id="rId73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(40)</w:t>
      </w:r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</w:t>
      </w:r>
      <w:proofErr w:type="gramStart"/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which</w:t>
      </w:r>
      <w:proofErr w:type="gramEnd"/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is the same as Eq.(1</w:t>
      </w:r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1</w:t>
      </w:r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) in </w:t>
      </w:r>
      <w:proofErr w:type="spellStart"/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Dixit’s</w:t>
      </w:r>
      <w:proofErr w:type="spellEnd"/>
      <w:r w:rsidR="00595267"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paper</w:t>
      </w:r>
    </w:p>
    <w:p w:rsidR="00F57441" w:rsidRPr="005C2D65" w:rsidRDefault="00F57441" w:rsidP="00F57441">
      <w:pPr>
        <w:spacing w:line="360" w:lineRule="auto"/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Inserting Eq. (35-36) to Eq. (37-38), we have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3519" w:dyaOrig="720">
          <v:shape id="_x0000_i1035" type="#_x0000_t75" style="width:177.3pt;height:34.95pt" o:ole="">
            <v:imagedata r:id="rId74" o:title=""/>
          </v:shape>
          <o:OLEObject Type="Embed" ProgID="Equation.DSMT4" ShapeID="_x0000_i1035" DrawAspect="Content" ObjectID="_1558082538" r:id="rId75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(41)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3440" w:dyaOrig="720">
          <v:shape id="_x0000_i1036" type="#_x0000_t75" style="width:171.95pt;height:34.95pt" o:ole="">
            <v:imagedata r:id="rId76" o:title=""/>
          </v:shape>
          <o:OLEObject Type="Embed" ProgID="Equation.DSMT4" ShapeID="_x0000_i1036" DrawAspect="Content" ObjectID="_1558082539" r:id="rId77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 (42)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Inserting the first order derivative with respect to Q of Eq. (35-36) to Eq. (39-40), we have 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3140" w:dyaOrig="720">
          <v:shape id="_x0000_i1037" type="#_x0000_t75" style="width:156.9pt;height:36.55pt" o:ole="">
            <v:imagedata r:id="rId78" o:title=""/>
          </v:shape>
          <o:OLEObject Type="Embed" ProgID="Equation.DSMT4" ShapeID="_x0000_i1037" DrawAspect="Content" ObjectID="_1558082540" r:id="rId79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 (43)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3060" w:dyaOrig="720">
          <v:shape id="_x0000_i1038" type="#_x0000_t75" style="width:153.15pt;height:36.55pt" o:ole="">
            <v:imagedata r:id="rId80" o:title=""/>
          </v:shape>
          <o:OLEObject Type="Embed" ProgID="Equation.DSMT4" ShapeID="_x0000_i1038" DrawAspect="Content" ObjectID="_1558082541" r:id="rId81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 (44)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 w:hint="eastAsia"/>
          <w:color w:val="222222"/>
          <w:sz w:val="19"/>
          <w:szCs w:val="19"/>
          <w:shd w:val="clear" w:color="auto" w:fill="FFFFFF"/>
        </w:rPr>
        <w:t>W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e rearrange Eq. (41) to have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3159" w:dyaOrig="1060">
          <v:shape id="_x0000_i1039" type="#_x0000_t75" style="width:159.6pt;height:51.05pt" o:ole="">
            <v:imagedata r:id="rId82" o:title=""/>
          </v:shape>
          <o:OLEObject Type="Embed" ProgID="Equation.DSMT4" ShapeID="_x0000_i1039" DrawAspect="Content" ObjectID="_1558082542" r:id="rId83"/>
        </w:object>
      </w:r>
      <w:r w:rsidRPr="005C2D65">
        <w:rPr>
          <w:rFonts w:ascii="Arial" w:hAnsi="Arial" w:cs="Arial" w:hint="eastAsia"/>
          <w:color w:val="222222"/>
          <w:sz w:val="19"/>
          <w:szCs w:val="19"/>
          <w:shd w:val="clear" w:color="auto" w:fill="FFFFFF"/>
        </w:rPr>
        <w:t xml:space="preserve">, and insert it into Eq. 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(43)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5340" w:dyaOrig="1100">
          <v:shape id="_x0000_i1040" type="#_x0000_t75" style="width:267.05pt;height:54.8pt" o:ole="">
            <v:imagedata r:id="rId84" o:title=""/>
          </v:shape>
          <o:OLEObject Type="Embed" ProgID="Equation.DSMT4" ShapeID="_x0000_i1040" DrawAspect="Content" ObjectID="_1558082543" r:id="rId85"/>
        </w:objec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Then we have the relationship between C and </w:t>
      </w:r>
      <w:proofErr w:type="spellStart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Qh</w:t>
      </w:r>
      <w:proofErr w:type="spellEnd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: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4000" w:dyaOrig="1060">
          <v:shape id="_x0000_i1041" type="#_x0000_t75" style="width:200.4pt;height:53.2pt" o:ole="">
            <v:imagedata r:id="rId86" o:title=""/>
          </v:shape>
          <o:OLEObject Type="Embed" ProgID="Equation.DSMT4" ShapeID="_x0000_i1041" DrawAspect="Content" ObjectID="_1558082544" r:id="rId87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 (45)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And the relationship between D and </w:t>
      </w:r>
      <w:proofErr w:type="spellStart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Qh</w:t>
      </w:r>
      <w:proofErr w:type="spellEnd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: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4320" w:dyaOrig="1080">
          <v:shape id="_x0000_i1042" type="#_x0000_t75" style="width:217.6pt;height:52.1pt" o:ole="">
            <v:imagedata r:id="rId88" o:title=""/>
          </v:shape>
          <o:OLEObject Type="Embed" ProgID="Equation.DSMT4" ShapeID="_x0000_i1042" DrawAspect="Content" ObjectID="_1558082545" r:id="rId89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 (46)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 w:hint="eastAsia"/>
          <w:color w:val="222222"/>
          <w:sz w:val="19"/>
          <w:szCs w:val="19"/>
          <w:shd w:val="clear" w:color="auto" w:fill="FFFFFF"/>
        </w:rPr>
        <w:t>W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e rearrange Eq. (42) to </w:t>
      </w:r>
      <w:proofErr w:type="gramStart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have </w:t>
      </w:r>
      <w:proofErr w:type="gramEnd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3120" w:dyaOrig="1060">
          <v:shape id="_x0000_i1043" type="#_x0000_t75" style="width:156.35pt;height:51.05pt" o:ole="">
            <v:imagedata r:id="rId90" o:title=""/>
          </v:shape>
          <o:OLEObject Type="Embed" ProgID="Equation.DSMT4" ShapeID="_x0000_i1043" DrawAspect="Content" ObjectID="_1558082546" r:id="rId91"/>
        </w:object>
      </w:r>
      <w:r w:rsidRPr="005C2D65">
        <w:rPr>
          <w:rFonts w:ascii="Arial" w:hAnsi="Arial" w:cs="Arial" w:hint="eastAsia"/>
          <w:color w:val="222222"/>
          <w:sz w:val="19"/>
          <w:szCs w:val="19"/>
          <w:shd w:val="clear" w:color="auto" w:fill="FFFFFF"/>
        </w:rPr>
        <w:t xml:space="preserve">, and insert it into Eq. 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(44)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Then we have the relationship between C and </w:t>
      </w:r>
      <w:proofErr w:type="spellStart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Ql</w:t>
      </w:r>
      <w:proofErr w:type="spellEnd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: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3980" w:dyaOrig="1060">
          <v:shape id="_x0000_i1044" type="#_x0000_t75" style="width:199.35pt;height:53.2pt" o:ole="">
            <v:imagedata r:id="rId92" o:title=""/>
          </v:shape>
          <o:OLEObject Type="Embed" ProgID="Equation.DSMT4" ShapeID="_x0000_i1044" DrawAspect="Content" ObjectID="_1558082547" r:id="rId93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 (47)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Then we have the relationship </w:t>
      </w:r>
      <w:proofErr w:type="spellStart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betweenD</w:t>
      </w:r>
      <w:proofErr w:type="spellEnd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and </w:t>
      </w:r>
      <w:proofErr w:type="spellStart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Ql</w:t>
      </w:r>
      <w:proofErr w:type="spellEnd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: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4220" w:dyaOrig="1060">
          <v:shape id="_x0000_i1045" type="#_x0000_t75" style="width:211.15pt;height:51.05pt" o:ole="">
            <v:imagedata r:id="rId94" o:title=""/>
          </v:shape>
          <o:OLEObject Type="Embed" ProgID="Equation.DSMT4" ShapeID="_x0000_i1045" DrawAspect="Content" ObjectID="_1558082548" r:id="rId95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 (48)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Because C and D are constant parameter, Eq</w:t>
      </w:r>
      <w:proofErr w:type="gramStart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.(</w:t>
      </w:r>
      <w:proofErr w:type="gramEnd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45)=Eq. (47), and Eq.(46)=Eq. (48) </w: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3180" w:dyaOrig="360">
          <v:shape id="_x0000_i1046" type="#_x0000_t75" style="width:159.05pt;height:18.25pt" o:ole="">
            <v:imagedata r:id="rId96" o:title=""/>
          </v:shape>
          <o:OLEObject Type="Embed" ProgID="Equation.DSMT4" ShapeID="_x0000_i1046" DrawAspect="Content" ObjectID="_1558082549" r:id="rId97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So we have two equations (49) and (50) with variable </w:t>
      </w:r>
      <w:proofErr w:type="spellStart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Qh</w:t>
      </w:r>
      <w:proofErr w:type="spellEnd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and </w:t>
      </w:r>
      <w:proofErr w:type="spellStart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Ql</w:t>
      </w:r>
      <w:proofErr w:type="spellEnd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, we can set up a two dimensional search to solve variable </w:t>
      </w:r>
      <w:proofErr w:type="spellStart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>Qh</w:t>
      </w:r>
      <w:proofErr w:type="spellEnd"/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and Ql.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6420" w:dyaOrig="1060">
          <v:shape id="_x0000_i1047" type="#_x0000_t75" style="width:321.3pt;height:53.2pt" o:ole="">
            <v:imagedata r:id="rId98" o:title=""/>
          </v:shape>
          <o:OLEObject Type="Embed" ProgID="Equation.DSMT4" ShapeID="_x0000_i1047" DrawAspect="Content" ObjectID="_1558082550" r:id="rId99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  (49)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object w:dxaOrig="6940" w:dyaOrig="1080">
          <v:shape id="_x0000_i1048" type="#_x0000_t75" style="width:346.55pt;height:54.25pt" o:ole="">
            <v:imagedata r:id="rId100" o:title=""/>
          </v:shape>
          <o:OLEObject Type="Embed" ProgID="Equation.DSMT4" ShapeID="_x0000_i1048" DrawAspect="Content" ObjectID="_1558082551" r:id="rId101"/>
        </w:object>
      </w:r>
      <w:r w:rsidRPr="005C2D65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 (50)</w:t>
      </w:r>
    </w:p>
    <w:p w:rsidR="00F57441" w:rsidRPr="005C2D65" w:rsidRDefault="00F57441" w:rsidP="00F57441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</w:p>
    <w:p w:rsidR="00634556" w:rsidRPr="005C2D65" w:rsidRDefault="00634556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</w:p>
    <w:sectPr w:rsidR="00634556" w:rsidRPr="005C2D6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oNotDisplayPageBoundaries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4556"/>
    <w:rsid w:val="00047EF1"/>
    <w:rsid w:val="000E32D9"/>
    <w:rsid w:val="00351628"/>
    <w:rsid w:val="004D40B2"/>
    <w:rsid w:val="00595267"/>
    <w:rsid w:val="005C2D65"/>
    <w:rsid w:val="00634556"/>
    <w:rsid w:val="0065532B"/>
    <w:rsid w:val="0066220C"/>
    <w:rsid w:val="008169D6"/>
    <w:rsid w:val="00973C35"/>
    <w:rsid w:val="00C11281"/>
    <w:rsid w:val="00D32A36"/>
    <w:rsid w:val="00EF60F8"/>
    <w:rsid w:val="00F574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A4A16D5-57EC-48C8-A1A8-A0F9336201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12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3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6.bin"/><Relationship Id="rId16" Type="http://schemas.openxmlformats.org/officeDocument/2006/relationships/image" Target="media/image4.wmf"/><Relationship Id="rId11" Type="http://schemas.openxmlformats.org/officeDocument/2006/relationships/oleObject" Target="embeddings/oleObject6.bin"/><Relationship Id="rId32" Type="http://schemas.openxmlformats.org/officeDocument/2006/relationships/image" Target="media/image12.wmf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1.bin"/><Relationship Id="rId102" Type="http://schemas.openxmlformats.org/officeDocument/2006/relationships/fontTable" Target="fontTable.xml"/><Relationship Id="rId5" Type="http://schemas.openxmlformats.org/officeDocument/2006/relationships/oleObject" Target="embeddings/oleObject1.bin"/><Relationship Id="rId90" Type="http://schemas.openxmlformats.org/officeDocument/2006/relationships/image" Target="media/image41.wmf"/><Relationship Id="rId95" Type="http://schemas.openxmlformats.org/officeDocument/2006/relationships/oleObject" Target="embeddings/oleObject49.bin"/><Relationship Id="rId22" Type="http://schemas.openxmlformats.org/officeDocument/2006/relationships/image" Target="media/image7.wmf"/><Relationship Id="rId27" Type="http://schemas.openxmlformats.org/officeDocument/2006/relationships/oleObject" Target="embeddings/oleObject15.bin"/><Relationship Id="rId43" Type="http://schemas.openxmlformats.org/officeDocument/2006/relationships/oleObject" Target="embeddings/oleObject23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4.bin"/><Relationship Id="rId12" Type="http://schemas.openxmlformats.org/officeDocument/2006/relationships/oleObject" Target="embeddings/oleObject7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103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22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9.bin"/><Relationship Id="rId23" Type="http://schemas.openxmlformats.org/officeDocument/2006/relationships/oleObject" Target="embeddings/oleObject13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5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3" Type="http://schemas.openxmlformats.org/officeDocument/2006/relationships/oleObject" Target="embeddings/oleObject8.bin"/><Relationship Id="rId18" Type="http://schemas.openxmlformats.org/officeDocument/2006/relationships/image" Target="media/image5.wmf"/><Relationship Id="rId39" Type="http://schemas.openxmlformats.org/officeDocument/2006/relationships/oleObject" Target="embeddings/oleObject21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16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4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5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7.wmf"/><Relationship Id="rId19" Type="http://schemas.openxmlformats.org/officeDocument/2006/relationships/oleObject" Target="embeddings/oleObject11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9.bin"/><Relationship Id="rId56" Type="http://schemas.openxmlformats.org/officeDocument/2006/relationships/image" Target="media/image24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6.wmf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7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5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4</Pages>
  <Words>647</Words>
  <Characters>3692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S</dc:creator>
  <cp:keywords/>
  <dc:description/>
  <cp:lastModifiedBy>YS</cp:lastModifiedBy>
  <cp:revision>3</cp:revision>
  <dcterms:created xsi:type="dcterms:W3CDTF">2017-06-04T15:29:00Z</dcterms:created>
  <dcterms:modified xsi:type="dcterms:W3CDTF">2017-06-04T15:47:00Z</dcterms:modified>
</cp:coreProperties>
</file>